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08357516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B460CB">
        <w:rPr>
          <w:b/>
          <w:color w:val="000000"/>
          <w:sz w:val="32"/>
          <w:szCs w:val="32"/>
        </w:rPr>
        <w:t>5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7AE7DF82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1. Построить математическую модель и численно решить задачу:</w:t>
      </w:r>
    </w:p>
    <w:p w14:paraId="2C767D9B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Колония простейших растёт с постоянной удельной интенсивностью роста 0,7 на одну особь в день. Изначально колония состоит из двух особей. Найти размер колонии через шесть дней.</w:t>
      </w:r>
    </w:p>
    <w:p w14:paraId="77407A71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 xml:space="preserve">2. Формулировка задачи: </w:t>
      </w:r>
    </w:p>
    <w:p w14:paraId="7FA63184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Рассматривается популяция насекомых, биомасса которой измеряется в килограммах. Естественный прирост биомассы составляет 30% в год. Популяция также контролируется популяцией хищников, которая уничтожает 6 кг насекомых в год. (а) Найти модель, описывающую размер популяции P в любой момент времени t; (б) Определить численность популяции через 4 года, если начальная биомасса составляет 15 кг.</w:t>
      </w:r>
    </w:p>
    <w:p w14:paraId="25C68785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Построить математические модели для решения задачи в виде: (а) обыкновенного дифференциального уравнения; (б) разностного уравнения; (в) разностного уравнения с половинным шагом.</w:t>
      </w:r>
    </w:p>
    <w:p w14:paraId="5176707B" w14:textId="77777777" w:rsidR="00C24025" w:rsidRDefault="00C24025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C24025">
        <w:rPr>
          <w:sz w:val="28"/>
          <w:szCs w:val="28"/>
        </w:rPr>
        <w:t>Решить численно задачу, пользуясь указанными моделями. Отобразить полученные графики изменения численности популяции (всего три графика). Объяснить разницу между решениями.</w:t>
      </w:r>
    </w:p>
    <w:p w14:paraId="29BBF0DE" w14:textId="47C5F59A" w:rsidR="00000B75" w:rsidRDefault="00000B7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106BE366" w14:textId="11848BEF" w:rsidR="00C24025" w:rsidRPr="007A3C6B" w:rsidRDefault="007A3C6B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7A3C6B">
        <w:rPr>
          <w:b/>
          <w:sz w:val="28"/>
          <w:szCs w:val="28"/>
        </w:rPr>
        <w:t>Первая задача:</w:t>
      </w:r>
    </w:p>
    <w:p w14:paraId="24F91D14" w14:textId="07D03E8E" w:rsidR="007A3C6B" w:rsidRDefault="007A3C6B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ем </w:t>
      </w:r>
      <w:r w:rsidR="00854937">
        <w:rPr>
          <w:sz w:val="28"/>
          <w:szCs w:val="28"/>
        </w:rPr>
        <w:t>дифференциальное уравнение первого порядка:</w:t>
      </w:r>
    </w:p>
    <w:p w14:paraId="5AFC8A80" w14:textId="5543B8F5" w:rsidR="00854937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036A18">
        <w:rPr>
          <w:position w:val="-152"/>
          <w:sz w:val="28"/>
          <w:szCs w:val="28"/>
        </w:rPr>
        <w:object w:dxaOrig="2820" w:dyaOrig="3159" w14:anchorId="042FE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6" type="#_x0000_t75" style="width:218pt;height:244.5pt" o:ole="">
            <v:imagedata r:id="rId6" o:title=""/>
          </v:shape>
          <o:OLEObject Type="Embed" ProgID="Equation.DSMT4" ShapeID="_x0000_i1226" DrawAspect="Content" ObjectID="_1638898019" r:id="rId7"/>
        </w:object>
      </w:r>
      <w:r w:rsidR="00854937">
        <w:rPr>
          <w:sz w:val="28"/>
          <w:szCs w:val="28"/>
        </w:rPr>
        <w:t xml:space="preserve"> </w:t>
      </w:r>
    </w:p>
    <w:p w14:paraId="5158AFA6" w14:textId="1E18AD38" w:rsidR="00036A18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огда при</w:t>
      </w:r>
      <w:r w:rsidR="00164D1F">
        <w:rPr>
          <w:sz w:val="28"/>
          <w:szCs w:val="28"/>
        </w:rPr>
        <w:t xml:space="preserve"> </w:t>
      </w:r>
      <w:r w:rsidR="00164D1F">
        <w:rPr>
          <w:sz w:val="28"/>
          <w:szCs w:val="28"/>
          <w:lang w:val="en-US"/>
        </w:rPr>
        <w:t>k</w:t>
      </w:r>
      <w:r w:rsidR="00164D1F" w:rsidRPr="00970B05">
        <w:rPr>
          <w:sz w:val="28"/>
          <w:szCs w:val="28"/>
        </w:rPr>
        <w:t xml:space="preserve"> = 0.7 </w:t>
      </w:r>
      <w:r>
        <w:rPr>
          <w:sz w:val="28"/>
          <w:szCs w:val="28"/>
        </w:rPr>
        <w:t>получаем:</w:t>
      </w:r>
    </w:p>
    <w:p w14:paraId="511C96A4" w14:textId="5F4BF3F7" w:rsidR="00496FA0" w:rsidRDefault="0083481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3481E">
        <w:rPr>
          <w:position w:val="-50"/>
          <w:sz w:val="28"/>
          <w:szCs w:val="28"/>
        </w:rPr>
        <w:object w:dxaOrig="2659" w:dyaOrig="1140" w14:anchorId="58C7B4BE">
          <v:shape id="_x0000_i1227" type="#_x0000_t75" style="width:205.5pt;height:88.5pt" o:ole="">
            <v:imagedata r:id="rId8" o:title=""/>
          </v:shape>
          <o:OLEObject Type="Embed" ProgID="Equation.DSMT4" ShapeID="_x0000_i1227" DrawAspect="Content" ObjectID="_1638898020" r:id="rId9"/>
        </w:object>
      </w:r>
    </w:p>
    <w:p w14:paraId="1BB3AFFA" w14:textId="0DFB1408" w:rsidR="00970B05" w:rsidRDefault="00970B05" w:rsidP="00970B0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торая</w:t>
      </w:r>
      <w:r w:rsidRPr="007A3C6B">
        <w:rPr>
          <w:b/>
          <w:sz w:val="28"/>
          <w:szCs w:val="28"/>
        </w:rPr>
        <w:t xml:space="preserve"> задача:</w:t>
      </w:r>
    </w:p>
    <w:p w14:paraId="743C26B5" w14:textId="55042154" w:rsidR="0043590E" w:rsidRPr="0043590E" w:rsidRDefault="0043590E" w:rsidP="00970B0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А) Дифференциальное уравнение:</w:t>
      </w:r>
    </w:p>
    <w:p w14:paraId="4C560968" w14:textId="183D97F3" w:rsidR="00970B05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E4578C">
        <w:rPr>
          <w:position w:val="-106"/>
          <w:sz w:val="28"/>
          <w:szCs w:val="28"/>
        </w:rPr>
        <w:object w:dxaOrig="2799" w:dyaOrig="6979" w14:anchorId="3B23948B">
          <v:shape id="_x0000_i1228" type="#_x0000_t75" style="width:199pt;height:496pt" o:ole="">
            <v:imagedata r:id="rId10" o:title=""/>
          </v:shape>
          <o:OLEObject Type="Embed" ProgID="Equation.DSMT4" ShapeID="_x0000_i1228" DrawAspect="Content" ObjectID="_1638898021" r:id="rId11"/>
        </w:object>
      </w:r>
    </w:p>
    <w:bookmarkStart w:id="0" w:name="MTBlankEqn"/>
    <w:p w14:paraId="6A6333B2" w14:textId="03D1CB6E" w:rsidR="00E4578C" w:rsidRDefault="00F95389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F95389">
        <w:rPr>
          <w:position w:val="-82"/>
        </w:rPr>
        <w:object w:dxaOrig="2560" w:dyaOrig="1760" w14:anchorId="206DDFEE">
          <v:shape id="_x0000_i1229" type="#_x0000_t75" style="width:178.5pt;height:123pt" o:ole="">
            <v:imagedata r:id="rId12" o:title=""/>
          </v:shape>
          <o:OLEObject Type="Embed" ProgID="Equation.DSMT4" ShapeID="_x0000_i1229" DrawAspect="Content" ObjectID="_1638898022" r:id="rId13"/>
        </w:object>
      </w:r>
      <w:bookmarkEnd w:id="0"/>
    </w:p>
    <w:p w14:paraId="07038D78" w14:textId="62B21FE2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Б) Разностное уравнение:</w:t>
      </w:r>
    </w:p>
    <w:p w14:paraId="667DFEFC" w14:textId="6B9C7770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Каждый год популяция растет на 30%, то есть</w:t>
      </w:r>
      <w:r w:rsidR="00F52226">
        <w:rPr>
          <w:sz w:val="28"/>
          <w:szCs w:val="28"/>
        </w:rPr>
        <w:t>:</w:t>
      </w:r>
    </w:p>
    <w:p w14:paraId="6C9EF739" w14:textId="3353358A" w:rsidR="00F52226" w:rsidRDefault="00F52226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660" w:dyaOrig="320" w14:anchorId="1FB35523">
          <v:shape id="_x0000_i1225" type="#_x0000_t75" style="width:116pt;height:22.5pt" o:ole="">
            <v:imagedata r:id="rId14" o:title=""/>
          </v:shape>
          <o:OLEObject Type="Embed" ProgID="Equation.DSMT4" ShapeID="_x0000_i1225" DrawAspect="Content" ObjectID="_1638898023" r:id="rId15"/>
        </w:object>
      </w:r>
    </w:p>
    <w:p w14:paraId="1A39B8DD" w14:textId="62CFC4CC" w:rsidR="00F52226" w:rsidRDefault="00F52226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F52226">
        <w:rPr>
          <w:sz w:val="28"/>
          <w:szCs w:val="28"/>
        </w:rPr>
        <w:t>Но при этом</w:t>
      </w:r>
      <w:r>
        <w:rPr>
          <w:sz w:val="28"/>
          <w:szCs w:val="28"/>
        </w:rPr>
        <w:t xml:space="preserve"> </w:t>
      </w:r>
      <w:r w:rsidR="00505385">
        <w:rPr>
          <w:sz w:val="28"/>
          <w:szCs w:val="28"/>
        </w:rPr>
        <w:t>популяция контролируется хищниками:</w:t>
      </w:r>
    </w:p>
    <w:p w14:paraId="57BDA857" w14:textId="0615D927" w:rsidR="00505385" w:rsidRDefault="00505385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980" w:dyaOrig="320" w14:anchorId="4C35F0CD">
          <v:shape id="_x0000_i1230" type="#_x0000_t75" style="width:138pt;height:22.5pt" o:ole="">
            <v:imagedata r:id="rId16" o:title=""/>
          </v:shape>
          <o:OLEObject Type="Embed" ProgID="Equation.DSMT4" ShapeID="_x0000_i1230" DrawAspect="Content" ObjectID="_1638898024" r:id="rId17"/>
        </w:object>
      </w:r>
    </w:p>
    <w:p w14:paraId="0F385362" w14:textId="556AD757" w:rsidR="00505385" w:rsidRPr="00505385" w:rsidRDefault="0050538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505385">
        <w:rPr>
          <w:sz w:val="28"/>
          <w:szCs w:val="28"/>
        </w:rPr>
        <w:t>Получается:</w:t>
      </w:r>
    </w:p>
    <w:bookmarkStart w:id="1" w:name="_GoBack"/>
    <w:p w14:paraId="7ED3F90C" w14:textId="7123AAEF" w:rsidR="00505385" w:rsidRPr="00F52226" w:rsidRDefault="0050538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F52226">
        <w:rPr>
          <w:position w:val="-10"/>
        </w:rPr>
        <w:object w:dxaOrig="2220" w:dyaOrig="320" w14:anchorId="25063666">
          <v:shape id="_x0000_i1233" type="#_x0000_t75" style="width:155pt;height:22.5pt" o:ole="">
            <v:imagedata r:id="rId18" o:title=""/>
          </v:shape>
          <o:OLEObject Type="Embed" ProgID="Equation.DSMT4" ShapeID="_x0000_i1233" DrawAspect="Content" ObjectID="_1638898025" r:id="rId19"/>
        </w:object>
      </w:r>
      <w:bookmarkEnd w:id="1"/>
    </w:p>
    <w:sectPr w:rsidR="00505385" w:rsidRPr="00F522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313B1"/>
    <w:rsid w:val="00034E1F"/>
    <w:rsid w:val="00036A18"/>
    <w:rsid w:val="00064470"/>
    <w:rsid w:val="000A2078"/>
    <w:rsid w:val="000B2BE8"/>
    <w:rsid w:val="000C69B6"/>
    <w:rsid w:val="000E4B7C"/>
    <w:rsid w:val="000F2DB4"/>
    <w:rsid w:val="00150937"/>
    <w:rsid w:val="00161880"/>
    <w:rsid w:val="00162B61"/>
    <w:rsid w:val="00164D1F"/>
    <w:rsid w:val="00167D5B"/>
    <w:rsid w:val="00170FA2"/>
    <w:rsid w:val="001752A2"/>
    <w:rsid w:val="001943BD"/>
    <w:rsid w:val="001D79E0"/>
    <w:rsid w:val="001F090F"/>
    <w:rsid w:val="00213AAB"/>
    <w:rsid w:val="00224984"/>
    <w:rsid w:val="0022774D"/>
    <w:rsid w:val="00246C07"/>
    <w:rsid w:val="002509C8"/>
    <w:rsid w:val="002815C0"/>
    <w:rsid w:val="002B0437"/>
    <w:rsid w:val="002B6BE3"/>
    <w:rsid w:val="00302D6A"/>
    <w:rsid w:val="00315172"/>
    <w:rsid w:val="003433E7"/>
    <w:rsid w:val="00376F86"/>
    <w:rsid w:val="00383F49"/>
    <w:rsid w:val="003A2E65"/>
    <w:rsid w:val="003A360D"/>
    <w:rsid w:val="003B0DBB"/>
    <w:rsid w:val="003E71D4"/>
    <w:rsid w:val="00405B5F"/>
    <w:rsid w:val="0043590E"/>
    <w:rsid w:val="00496FA0"/>
    <w:rsid w:val="004D25AB"/>
    <w:rsid w:val="004E7016"/>
    <w:rsid w:val="00502B06"/>
    <w:rsid w:val="00505385"/>
    <w:rsid w:val="005103FC"/>
    <w:rsid w:val="00513002"/>
    <w:rsid w:val="0052052B"/>
    <w:rsid w:val="0052151A"/>
    <w:rsid w:val="005524F2"/>
    <w:rsid w:val="00597EB8"/>
    <w:rsid w:val="005A1AAB"/>
    <w:rsid w:val="005C2F5B"/>
    <w:rsid w:val="005F5347"/>
    <w:rsid w:val="005F645B"/>
    <w:rsid w:val="00601133"/>
    <w:rsid w:val="00604E62"/>
    <w:rsid w:val="00622388"/>
    <w:rsid w:val="00650DBB"/>
    <w:rsid w:val="006942DA"/>
    <w:rsid w:val="0069568E"/>
    <w:rsid w:val="006A1357"/>
    <w:rsid w:val="006D3A72"/>
    <w:rsid w:val="006E44AB"/>
    <w:rsid w:val="006E5D81"/>
    <w:rsid w:val="007341BF"/>
    <w:rsid w:val="007628FD"/>
    <w:rsid w:val="00770DD2"/>
    <w:rsid w:val="007931E0"/>
    <w:rsid w:val="007A3C6B"/>
    <w:rsid w:val="007D09FF"/>
    <w:rsid w:val="007E321B"/>
    <w:rsid w:val="00821658"/>
    <w:rsid w:val="0083481E"/>
    <w:rsid w:val="008400C9"/>
    <w:rsid w:val="008518E7"/>
    <w:rsid w:val="00854937"/>
    <w:rsid w:val="00887D1A"/>
    <w:rsid w:val="0089472E"/>
    <w:rsid w:val="008A08E4"/>
    <w:rsid w:val="008B327E"/>
    <w:rsid w:val="008B3FCB"/>
    <w:rsid w:val="008D206C"/>
    <w:rsid w:val="00905DE8"/>
    <w:rsid w:val="009474E3"/>
    <w:rsid w:val="00970B05"/>
    <w:rsid w:val="009740E2"/>
    <w:rsid w:val="00983167"/>
    <w:rsid w:val="009A57C1"/>
    <w:rsid w:val="009C2777"/>
    <w:rsid w:val="009C7FDA"/>
    <w:rsid w:val="009F26E8"/>
    <w:rsid w:val="00A0463D"/>
    <w:rsid w:val="00A414C4"/>
    <w:rsid w:val="00A43EAD"/>
    <w:rsid w:val="00A57A3E"/>
    <w:rsid w:val="00A70A14"/>
    <w:rsid w:val="00A8032F"/>
    <w:rsid w:val="00A806A6"/>
    <w:rsid w:val="00A81F11"/>
    <w:rsid w:val="00A9133D"/>
    <w:rsid w:val="00AA052B"/>
    <w:rsid w:val="00AA66F7"/>
    <w:rsid w:val="00AE1879"/>
    <w:rsid w:val="00AF6483"/>
    <w:rsid w:val="00B00681"/>
    <w:rsid w:val="00B0460E"/>
    <w:rsid w:val="00B26776"/>
    <w:rsid w:val="00B35693"/>
    <w:rsid w:val="00B460CB"/>
    <w:rsid w:val="00B83637"/>
    <w:rsid w:val="00B9047A"/>
    <w:rsid w:val="00B91A1E"/>
    <w:rsid w:val="00B93AF7"/>
    <w:rsid w:val="00B96477"/>
    <w:rsid w:val="00BA1754"/>
    <w:rsid w:val="00BA5EE4"/>
    <w:rsid w:val="00BB62D7"/>
    <w:rsid w:val="00BB7FD1"/>
    <w:rsid w:val="00BE1323"/>
    <w:rsid w:val="00BE78AA"/>
    <w:rsid w:val="00BF49BA"/>
    <w:rsid w:val="00BF6DB7"/>
    <w:rsid w:val="00C24025"/>
    <w:rsid w:val="00C25697"/>
    <w:rsid w:val="00C40DB5"/>
    <w:rsid w:val="00C66C2B"/>
    <w:rsid w:val="00C865B8"/>
    <w:rsid w:val="00C919C5"/>
    <w:rsid w:val="00CC1F5E"/>
    <w:rsid w:val="00CD4EC2"/>
    <w:rsid w:val="00CE5C7A"/>
    <w:rsid w:val="00D35B00"/>
    <w:rsid w:val="00D43212"/>
    <w:rsid w:val="00D62890"/>
    <w:rsid w:val="00D82419"/>
    <w:rsid w:val="00DC61CC"/>
    <w:rsid w:val="00DF1332"/>
    <w:rsid w:val="00E07878"/>
    <w:rsid w:val="00E101B1"/>
    <w:rsid w:val="00E16F36"/>
    <w:rsid w:val="00E26BE5"/>
    <w:rsid w:val="00E4578C"/>
    <w:rsid w:val="00E51E56"/>
    <w:rsid w:val="00E643D2"/>
    <w:rsid w:val="00EE1613"/>
    <w:rsid w:val="00EE6D12"/>
    <w:rsid w:val="00EE7884"/>
    <w:rsid w:val="00F10251"/>
    <w:rsid w:val="00F46D8C"/>
    <w:rsid w:val="00F52226"/>
    <w:rsid w:val="00F82FDE"/>
    <w:rsid w:val="00F95389"/>
    <w:rsid w:val="00F96029"/>
    <w:rsid w:val="00F97434"/>
    <w:rsid w:val="00FA2B0B"/>
    <w:rsid w:val="00FA3828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61170E-CE68-453F-8272-C3FA81D6A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4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3</cp:revision>
  <dcterms:created xsi:type="dcterms:W3CDTF">2019-12-26T15:10:00Z</dcterms:created>
  <dcterms:modified xsi:type="dcterms:W3CDTF">2019-12-26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